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BB9383B" w14:textId="77777777" w:rsidR="00AB0ABD" w:rsidRDefault="00000000">
      <w:pPr>
        <w:spacing w:after="0"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BM05)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AB0ABD" w14:paraId="4D8195B0" w14:textId="77777777">
        <w:tc>
          <w:tcPr>
            <w:tcW w:w="5493" w:type="dxa"/>
            <w:shd w:val="clear" w:color="auto" w:fill="auto"/>
          </w:tcPr>
          <w:p w14:paraId="2BAEF007" w14:textId="77777777" w:rsidR="00AB0ABD" w:rsidRDefault="00000000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713AF6AF" w14:textId="77777777" w:rsidR="00AB0ABD" w:rsidRDefault="00000000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7E0FF80" wp14:editId="0DB6BF20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0" t="4445" r="0" b="508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50BB80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81pt;margin-top:17.55pt;width:143.4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"/>
                  </w:pict>
                </mc:Fallback>
              </mc:AlternateContent>
            </w:r>
            <w:r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7E1695FA" w14:textId="77777777" w:rsidR="00AB0ABD" w:rsidRDefault="00000000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43848225" w14:textId="77777777" w:rsidR="00AB0ABD" w:rsidRDefault="00000000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6CED836" wp14:editId="38496230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0" t="4445" r="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D3F7F8C" id="Straight Arrow Connector 1" o:spid="_x0000_s1026" type="#_x0000_t32" style="position:absolute;margin-left:54.45pt;margin-top:17.25pt;width:151.2pt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"/>
                  </w:pict>
                </mc:Fallback>
              </mc:AlternateContent>
            </w:r>
            <w:r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7F586F61" w14:textId="77777777" w:rsidR="00AB0ABD" w:rsidRDefault="00AB0ABD">
      <w:pPr>
        <w:spacing w:after="0" w:line="30" w:lineRule="atLeast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7EB5D266" w14:textId="77777777" w:rsidR="00AB0ABD" w:rsidRDefault="00000000">
      <w:pPr>
        <w:spacing w:after="0" w:line="30" w:lineRule="atLeast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20557E21" w14:textId="77777777" w:rsidR="00AB0ABD" w:rsidRDefault="00AB0ABD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0AD48132" w14:textId="77777777" w:rsidR="00AB0ABD" w:rsidRDefault="00000000">
      <w:pPr>
        <w:spacing w:after="0" w:line="30" w:lineRule="atLeast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156D2067" w14:textId="77777777" w:rsidR="00AB0ABD" w:rsidRDefault="00000000">
      <w:pPr>
        <w:tabs>
          <w:tab w:val="left" w:pos="5670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Người đánh giá:  Nguyễn Văn Tỉnh</w:t>
      </w:r>
      <w:r>
        <w:rPr>
          <w:rFonts w:ascii="Times New Roman" w:hAnsi="Times New Roman"/>
          <w:sz w:val="28"/>
          <w:szCs w:val="28"/>
          <w:lang w:val="vi-VN"/>
        </w:rPr>
        <w:tab/>
        <w:t>Học hàm, học vị:  Tiến sĩ</w:t>
      </w:r>
    </w:p>
    <w:p w14:paraId="1680BC9A" w14:textId="77777777" w:rsidR="00AB0ABD" w:rsidRDefault="00000000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Đơn vị công tác: Khoa CNTT</w:t>
      </w:r>
    </w:p>
    <w:p w14:paraId="63D027BA" w14:textId="03FE59D1" w:rsidR="00AB0ABD" w:rsidRPr="00090D2D" w:rsidRDefault="00000000">
      <w:pPr>
        <w:tabs>
          <w:tab w:val="left" w:pos="4536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Tên lớp: </w:t>
      </w:r>
      <w:r w:rsidR="00090D2D" w:rsidRPr="00090D2D">
        <w:rPr>
          <w:rFonts w:ascii="Times New Roman" w:hAnsi="Times New Roman"/>
          <w:sz w:val="28"/>
          <w:szCs w:val="28"/>
          <w:lang w:val="vi-VN"/>
        </w:rPr>
        <w:t>20234IT6004001</w:t>
      </w:r>
      <w:r>
        <w:rPr>
          <w:rFonts w:ascii="Times New Roman" w:hAnsi="Times New Roman"/>
          <w:sz w:val="28"/>
          <w:szCs w:val="28"/>
          <w:lang w:val="vi-VN"/>
        </w:rPr>
        <w:tab/>
        <w:t>Khóa:</w:t>
      </w:r>
      <w:r w:rsidRPr="00090D2D">
        <w:rPr>
          <w:rFonts w:ascii="Times New Roman" w:hAnsi="Times New Roman"/>
          <w:sz w:val="28"/>
          <w:szCs w:val="28"/>
          <w:lang w:val="vi-VN"/>
        </w:rPr>
        <w:t xml:space="preserve"> 16</w:t>
      </w:r>
    </w:p>
    <w:p w14:paraId="4390E4DC" w14:textId="3B5C19DF" w:rsidR="00AB0ABD" w:rsidRPr="00090D2D" w:rsidRDefault="00000000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>Tên nhóm:</w:t>
      </w:r>
      <w:r w:rsidRPr="00090D2D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090D2D">
        <w:rPr>
          <w:rFonts w:ascii="Times New Roman" w:hAnsi="Times New Roman"/>
          <w:sz w:val="28"/>
          <w:szCs w:val="28"/>
        </w:rPr>
        <w:t>8</w:t>
      </w:r>
    </w:p>
    <w:p w14:paraId="28A8A10B" w14:textId="77777777" w:rsidR="00AB0ABD" w:rsidRDefault="00000000" w:rsidP="00090D2D">
      <w:pPr>
        <w:spacing w:after="0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Họ và tên thành viên nhóm:</w:t>
      </w:r>
    </w:p>
    <w:p w14:paraId="5BE69B9A" w14:textId="77777777" w:rsidR="00090D2D" w:rsidRPr="00090D2D" w:rsidRDefault="00090D2D" w:rsidP="00090D2D">
      <w:pPr>
        <w:spacing w:after="0"/>
        <w:ind w:left="1440" w:firstLine="0"/>
        <w:jc w:val="left"/>
        <w:rPr>
          <w:rFonts w:ascii="Times New Roman" w:eastAsia="Times New Roman" w:hAnsi="Times New Roman"/>
          <w:color w:val="000000"/>
          <w:sz w:val="28"/>
          <w:szCs w:val="28"/>
          <w:lang w:val="vi-VN"/>
        </w:rPr>
      </w:pPr>
      <w:r w:rsidRPr="00090D2D">
        <w:rPr>
          <w:rFonts w:ascii="Times New Roman" w:eastAsia="Times New Roman" w:hAnsi="Times New Roman"/>
          <w:color w:val="000000"/>
          <w:sz w:val="28"/>
          <w:szCs w:val="28"/>
          <w:lang w:val="vi-VN"/>
        </w:rPr>
        <w:t>1) Đinh Đăng Duy Anh </w:t>
      </w:r>
    </w:p>
    <w:p w14:paraId="38EC51FD" w14:textId="77777777" w:rsidR="00090D2D" w:rsidRPr="00090D2D" w:rsidRDefault="00090D2D" w:rsidP="00090D2D">
      <w:pPr>
        <w:spacing w:after="0"/>
        <w:ind w:left="1440" w:firstLine="0"/>
        <w:jc w:val="left"/>
        <w:rPr>
          <w:rFonts w:ascii="Times New Roman" w:eastAsia="Times New Roman" w:hAnsi="Times New Roman"/>
          <w:color w:val="000000"/>
          <w:sz w:val="28"/>
          <w:szCs w:val="28"/>
          <w:lang w:val="vi-VN"/>
        </w:rPr>
      </w:pPr>
      <w:r w:rsidRPr="00090D2D">
        <w:rPr>
          <w:rFonts w:ascii="Times New Roman" w:eastAsia="Times New Roman" w:hAnsi="Times New Roman"/>
          <w:color w:val="000000"/>
          <w:sz w:val="28"/>
          <w:szCs w:val="28"/>
          <w:lang w:val="vi-VN"/>
        </w:rPr>
        <w:t>2) Vũ Thị Hường </w:t>
      </w:r>
    </w:p>
    <w:p w14:paraId="5D123817" w14:textId="77777777" w:rsidR="00090D2D" w:rsidRPr="00090D2D" w:rsidRDefault="00090D2D" w:rsidP="00090D2D">
      <w:pPr>
        <w:spacing w:after="0"/>
        <w:ind w:left="1440" w:firstLine="0"/>
        <w:jc w:val="left"/>
        <w:rPr>
          <w:rFonts w:ascii="Times New Roman" w:eastAsia="Times New Roman" w:hAnsi="Times New Roman"/>
          <w:color w:val="000000"/>
          <w:sz w:val="28"/>
          <w:szCs w:val="28"/>
          <w:lang w:val="vi-VN"/>
        </w:rPr>
      </w:pPr>
      <w:r w:rsidRPr="00090D2D">
        <w:rPr>
          <w:rFonts w:ascii="Times New Roman" w:eastAsia="Times New Roman" w:hAnsi="Times New Roman"/>
          <w:color w:val="000000"/>
          <w:sz w:val="28"/>
          <w:szCs w:val="28"/>
          <w:lang w:val="vi-VN"/>
        </w:rPr>
        <w:t>3) Trịnh Bá Nguyên</w:t>
      </w:r>
    </w:p>
    <w:p w14:paraId="6D0017A6" w14:textId="45DA0ADE" w:rsidR="00AB0ABD" w:rsidRPr="00090D2D" w:rsidRDefault="00000000">
      <w:pPr>
        <w:spacing w:after="0" w:line="23" w:lineRule="atLeast"/>
        <w:ind w:firstLine="0"/>
        <w:jc w:val="left"/>
        <w:rPr>
          <w:rFonts w:ascii="Times New Roman" w:hAnsi="Times New Roman"/>
          <w:b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Tên sản phẩm:</w:t>
      </w:r>
      <w:r w:rsidRPr="00090D2D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090D2D" w:rsidRPr="00090D2D"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>Xây dựng video giới thiệu “Vẻ đẹp Sapa ” bằng phần mềm biên tập và chỉnh sửa Capcut Desktop</w:t>
      </w:r>
    </w:p>
    <w:p w14:paraId="3798276D" w14:textId="77777777" w:rsidR="00AB0ABD" w:rsidRDefault="00000000">
      <w:pPr>
        <w:spacing w:after="0" w:line="360" w:lineRule="auto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>
        <w:rPr>
          <w:rFonts w:ascii="Times New Roman" w:hAnsi="Times New Roman"/>
          <w:b/>
          <w:sz w:val="28"/>
          <w:szCs w:val="28"/>
          <w:lang w:val="vi-VN"/>
        </w:rPr>
        <w:t>II. ĐÁNH GIÁ</w:t>
      </w:r>
      <w:r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7248AB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7" o:title=""/>
          </v:shape>
          <o:OLEObject Type="Embed" ProgID="Equation.DSMT4" ShapeID="_x0000_i1025" DrawAspect="Content" ObjectID="_1786889128" r:id="rId8"/>
        </w:objec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1741"/>
        <w:gridCol w:w="1803"/>
        <w:gridCol w:w="3238"/>
        <w:gridCol w:w="856"/>
        <w:gridCol w:w="854"/>
      </w:tblGrid>
      <w:tr w:rsidR="00AB0ABD" w14:paraId="3B419174" w14:textId="77777777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14:paraId="632D5EA1" w14:textId="77777777" w:rsidR="00AB0ABD" w:rsidRDefault="00000000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5E94451E" w14:textId="77777777" w:rsidR="00AB0ABD" w:rsidRDefault="00000000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5041" w:type="dxa"/>
            <w:gridSpan w:val="2"/>
            <w:shd w:val="clear" w:color="auto" w:fill="auto"/>
            <w:vAlign w:val="center"/>
          </w:tcPr>
          <w:p w14:paraId="792C68AF" w14:textId="77777777" w:rsidR="00AB0ABD" w:rsidRDefault="00000000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7B90B25" w14:textId="77777777" w:rsidR="00AB0ABD" w:rsidRDefault="00000000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50ED50CC" w14:textId="77777777" w:rsidR="00AB0ABD" w:rsidRDefault="00000000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AB0ABD" w14:paraId="76A23244" w14:textId="77777777">
        <w:tc>
          <w:tcPr>
            <w:tcW w:w="794" w:type="dxa"/>
            <w:shd w:val="clear" w:color="auto" w:fill="auto"/>
            <w:vAlign w:val="center"/>
          </w:tcPr>
          <w:p w14:paraId="5D75E5D5" w14:textId="77777777" w:rsidR="00AB0ABD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0EFEFC4A" w14:textId="77777777" w:rsidR="00AB0ABD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6721698A" w14:textId="77777777" w:rsidR="00AB0ABD" w:rsidRDefault="00000000">
            <w:pPr>
              <w:spacing w:before="0" w:after="0" w:line="240" w:lineRule="auto"/>
              <w:ind w:firstLine="0"/>
              <w:jc w:val="left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07DAB7FD" w14:textId="77777777" w:rsidR="00AB0ABD" w:rsidRDefault="00AB0ABD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14:paraId="6CD12B1E" w14:textId="77777777" w:rsidR="00AB0ABD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F6FFF4E" w14:textId="77777777" w:rsidR="00AB0ABD" w:rsidRDefault="00AB0ABD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B0ABD" w14:paraId="1983BAE2" w14:textId="77777777">
        <w:tc>
          <w:tcPr>
            <w:tcW w:w="794" w:type="dxa"/>
            <w:shd w:val="clear" w:color="auto" w:fill="auto"/>
            <w:vAlign w:val="center"/>
          </w:tcPr>
          <w:p w14:paraId="476F603A" w14:textId="77777777" w:rsidR="00AB0ABD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16CB5EEC" w14:textId="77777777" w:rsidR="00AB0ABD" w:rsidRDefault="00AB0ABD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13055303" w14:textId="77777777" w:rsidR="00AB0ABD" w:rsidRDefault="00000000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4E4E544F" w14:textId="77777777" w:rsidR="00AB0ABD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E0539B6" w14:textId="77777777" w:rsidR="00AB0ABD" w:rsidRDefault="00AB0ABD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B0ABD" w14:paraId="47606883" w14:textId="77777777">
        <w:tc>
          <w:tcPr>
            <w:tcW w:w="794" w:type="dxa"/>
            <w:shd w:val="clear" w:color="auto" w:fill="auto"/>
            <w:vAlign w:val="center"/>
          </w:tcPr>
          <w:p w14:paraId="6DA539AE" w14:textId="77777777" w:rsidR="00AB0ABD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41" w:type="dxa"/>
            <w:vMerge w:val="restart"/>
            <w:shd w:val="clear" w:color="auto" w:fill="auto"/>
            <w:vAlign w:val="center"/>
          </w:tcPr>
          <w:p w14:paraId="76A2B049" w14:textId="77777777" w:rsidR="00AB0ABD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5041" w:type="dxa"/>
            <w:gridSpan w:val="2"/>
            <w:shd w:val="clear" w:color="auto" w:fill="auto"/>
          </w:tcPr>
          <w:p w14:paraId="5A51C5E5" w14:textId="77777777" w:rsidR="00AB0ABD" w:rsidRDefault="00000000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E21D941" w14:textId="77777777" w:rsidR="00AB0ABD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3985E24" w14:textId="77777777" w:rsidR="00AB0ABD" w:rsidRDefault="00AB0ABD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B0ABD" w14:paraId="3C36DA9C" w14:textId="77777777">
        <w:tc>
          <w:tcPr>
            <w:tcW w:w="794" w:type="dxa"/>
            <w:shd w:val="clear" w:color="auto" w:fill="auto"/>
            <w:vAlign w:val="center"/>
          </w:tcPr>
          <w:p w14:paraId="589656D6" w14:textId="77777777" w:rsidR="00AB0ABD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41" w:type="dxa"/>
            <w:vMerge/>
            <w:shd w:val="clear" w:color="auto" w:fill="auto"/>
            <w:vAlign w:val="center"/>
          </w:tcPr>
          <w:p w14:paraId="1A8E2324" w14:textId="77777777" w:rsidR="00AB0ABD" w:rsidRDefault="00AB0ABD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41" w:type="dxa"/>
            <w:gridSpan w:val="2"/>
            <w:shd w:val="clear" w:color="auto" w:fill="auto"/>
          </w:tcPr>
          <w:p w14:paraId="59E6D5EC" w14:textId="77777777" w:rsidR="00AB0ABD" w:rsidRDefault="00000000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7A9A145" w14:textId="77777777" w:rsidR="00AB0ABD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19C8213" w14:textId="77777777" w:rsidR="00AB0ABD" w:rsidRDefault="00AB0ABD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B0ABD" w14:paraId="65207084" w14:textId="77777777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F6D65FF" w14:textId="77777777" w:rsidR="00AB0ABD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2EE9A83" w14:textId="77777777" w:rsidR="00AB0ABD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AA7A3E" w14:textId="77777777" w:rsidR="00AB0ABD" w:rsidRDefault="00AB0ABD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B0ABD" w14:paraId="54637266" w14:textId="77777777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2889698C" w14:textId="77777777" w:rsidR="00AB0ABD" w:rsidRDefault="00AB0ABD">
            <w:pPr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4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AA2E16C" w14:textId="77777777" w:rsidR="00AB0ABD" w:rsidRDefault="00000000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Ngày…. tháng 02 năm 2024</w:t>
            </w:r>
          </w:p>
          <w:p w14:paraId="15AEC39B" w14:textId="77777777" w:rsidR="00AB0ABD" w:rsidRDefault="00000000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6C92BCD7" w14:textId="77777777" w:rsidR="00AB0ABD" w:rsidRDefault="00000000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(Ký, ghi rõ họ tên)</w:t>
            </w:r>
          </w:p>
        </w:tc>
      </w:tr>
    </w:tbl>
    <w:p w14:paraId="06289B49" w14:textId="77777777" w:rsidR="00AB0ABD" w:rsidRDefault="00AB0ABD"/>
    <w:p w14:paraId="5ED9E608" w14:textId="77777777" w:rsidR="00AB0ABD" w:rsidRDefault="00AB0ABD"/>
    <w:p w14:paraId="685AA8AE" w14:textId="77777777" w:rsidR="00AB0ABD" w:rsidRDefault="00000000">
      <w:pPr>
        <w:tabs>
          <w:tab w:val="center" w:pos="7371"/>
        </w:tabs>
        <w:rPr>
          <w:b/>
          <w:i/>
        </w:rPr>
      </w:pPr>
      <w:r>
        <w:tab/>
      </w:r>
      <w:r>
        <w:rPr>
          <w:rFonts w:ascii="Times New Roman" w:hAnsi="Times New Roman"/>
          <w:b/>
          <w:i/>
          <w:sz w:val="28"/>
          <w:szCs w:val="28"/>
        </w:rPr>
        <w:t xml:space="preserve"> </w:t>
      </w:r>
    </w:p>
    <w:p w14:paraId="79060B00" w14:textId="77777777" w:rsidR="00AB0ABD" w:rsidRDefault="00AB0ABD"/>
    <w:sectPr w:rsidR="00AB0ABD">
      <w:pgSz w:w="11907" w:h="16839"/>
      <w:pgMar w:top="851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DF512F1" w14:textId="77777777" w:rsidR="00940F02" w:rsidRDefault="00940F02">
      <w:pPr>
        <w:spacing w:line="240" w:lineRule="auto"/>
      </w:pPr>
      <w:r>
        <w:separator/>
      </w:r>
    </w:p>
  </w:endnote>
  <w:endnote w:type="continuationSeparator" w:id="0">
    <w:p w14:paraId="0ACD2101" w14:textId="77777777" w:rsidR="00940F02" w:rsidRDefault="00940F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7C7CFFA" w14:textId="77777777" w:rsidR="00940F02" w:rsidRDefault="00940F02">
      <w:pPr>
        <w:spacing w:before="0" w:after="0"/>
      </w:pPr>
      <w:r>
        <w:separator/>
      </w:r>
    </w:p>
  </w:footnote>
  <w:footnote w:type="continuationSeparator" w:id="0">
    <w:p w14:paraId="7B09569D" w14:textId="77777777" w:rsidR="00940F02" w:rsidRDefault="00940F02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543B4"/>
    <w:rsid w:val="00090D2D"/>
    <w:rsid w:val="000A5352"/>
    <w:rsid w:val="00113C31"/>
    <w:rsid w:val="002B5540"/>
    <w:rsid w:val="004543B4"/>
    <w:rsid w:val="0057163D"/>
    <w:rsid w:val="005E691F"/>
    <w:rsid w:val="0060154B"/>
    <w:rsid w:val="007122CF"/>
    <w:rsid w:val="008B1CF4"/>
    <w:rsid w:val="00940F02"/>
    <w:rsid w:val="009B7AAA"/>
    <w:rsid w:val="00AB0ABD"/>
    <w:rsid w:val="00B644AD"/>
    <w:rsid w:val="00BE4BB6"/>
    <w:rsid w:val="00BF5B7E"/>
    <w:rsid w:val="00D25179"/>
    <w:rsid w:val="00E04F93"/>
    <w:rsid w:val="00E11590"/>
    <w:rsid w:val="30B134F4"/>
    <w:rsid w:val="4AB02DCA"/>
    <w:rsid w:val="7D4125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6C15ABA"/>
  <w15:docId w15:val="{540DDE71-5FCD-4A3A-A4BC-C371104DBC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lang w:val="vi-VN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0709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569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5</Words>
  <Characters>942</Characters>
  <Application>Microsoft Office Word</Application>
  <DocSecurity>0</DocSecurity>
  <Lines>7</Lines>
  <Paragraphs>2</Paragraphs>
  <ScaleCrop>false</ScaleCrop>
  <Company/>
  <LinksUpToDate>false</LinksUpToDate>
  <CharactersWithSpaces>1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Đinh Đăng Duy Anh</cp:lastModifiedBy>
  <cp:revision>5</cp:revision>
  <dcterms:created xsi:type="dcterms:W3CDTF">2020-05-25T13:06:00Z</dcterms:created>
  <dcterms:modified xsi:type="dcterms:W3CDTF">2024-09-03T1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31</vt:lpwstr>
  </property>
  <property fmtid="{D5CDD505-2E9C-101B-9397-08002B2CF9AE}" pid="3" name="ICV">
    <vt:lpwstr>00528B3FAABB4A988B72FEB3DF833E1F_13</vt:lpwstr>
  </property>
</Properties>
</file>